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4EC7">
        <w:rPr>
          <w:rFonts w:ascii="Times New Roman" w:hAnsi="Times New Roman" w:cs="Times New Roman"/>
          <w:b/>
          <w:sz w:val="28"/>
          <w:szCs w:val="28"/>
          <w:lang w:val="vi-VN"/>
        </w:rPr>
        <w:t>HƯỚNG DẪN CHẤ</w:t>
      </w:r>
      <w:r w:rsidRPr="00ED4EC7">
        <w:rPr>
          <w:rFonts w:ascii="Times New Roman" w:hAnsi="Times New Roman" w:cs="Times New Roman"/>
          <w:b/>
          <w:sz w:val="28"/>
          <w:szCs w:val="28"/>
        </w:rPr>
        <w:t>M</w:t>
      </w: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Cs/>
          <w:i/>
          <w:sz w:val="28"/>
          <w:szCs w:val="28"/>
        </w:rPr>
      </w:pPr>
      <w:r w:rsidRPr="00ED4EC7">
        <w:rPr>
          <w:rFonts w:ascii="Times New Roman" w:hAnsi="Times New Roman" w:cs="Times New Roman"/>
          <w:sz w:val="28"/>
          <w:szCs w:val="28"/>
        </w:rPr>
        <w:t xml:space="preserve">ĐỀ KIỂM TRA </w:t>
      </w:r>
      <w:r w:rsidR="00801ED1" w:rsidRPr="00ED4EC7">
        <w:rPr>
          <w:rFonts w:ascii="Times New Roman" w:hAnsi="Times New Roman" w:cs="Times New Roman"/>
          <w:sz w:val="28"/>
          <w:szCs w:val="28"/>
        </w:rPr>
        <w:t>CUỐI</w:t>
      </w:r>
      <w:r w:rsidRPr="00ED4EC7">
        <w:rPr>
          <w:rFonts w:ascii="Times New Roman" w:hAnsi="Times New Roman" w:cs="Times New Roman"/>
          <w:sz w:val="28"/>
          <w:szCs w:val="28"/>
        </w:rPr>
        <w:t xml:space="preserve"> KÌ I. NĂM HỌ</w:t>
      </w:r>
      <w:r w:rsidR="009958A9" w:rsidRPr="00ED4EC7">
        <w:rPr>
          <w:rFonts w:ascii="Times New Roman" w:hAnsi="Times New Roman" w:cs="Times New Roman"/>
          <w:sz w:val="28"/>
          <w:szCs w:val="28"/>
        </w:rPr>
        <w:t>C 2023-2024</w:t>
      </w: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D4EC7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Môn: </w:t>
      </w:r>
      <w:r w:rsidRPr="00ED4EC7">
        <w:rPr>
          <w:rFonts w:ascii="Times New Roman" w:hAnsi="Times New Roman" w:cs="Times New Roman"/>
          <w:b/>
          <w:bCs/>
          <w:sz w:val="28"/>
          <w:szCs w:val="28"/>
        </w:rPr>
        <w:t>HÓA 9</w:t>
      </w:r>
    </w:p>
    <w:p w:rsidR="002D489E" w:rsidRDefault="002D489E" w:rsidP="006319F8">
      <w:pPr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rPr>
          <w:rFonts w:ascii="Times New Roman" w:hAnsi="Times New Roman" w:cs="Times New Roman"/>
          <w:sz w:val="28"/>
          <w:szCs w:val="28"/>
          <w:lang w:val="es-ES"/>
        </w:rPr>
      </w:pPr>
      <w:r w:rsidRPr="00ED4EC7">
        <w:rPr>
          <w:rFonts w:ascii="Times New Roman" w:hAnsi="Times New Roman" w:cs="Times New Roman"/>
          <w:b/>
          <w:sz w:val="28"/>
          <w:szCs w:val="28"/>
          <w:lang w:val="es-ES"/>
        </w:rPr>
        <w:t>I – TRẮC NGHIỆ</w:t>
      </w:r>
      <w:r w:rsidR="00FB4A36" w:rsidRPr="00ED4EC7">
        <w:rPr>
          <w:rFonts w:ascii="Times New Roman" w:hAnsi="Times New Roman" w:cs="Times New Roman"/>
          <w:b/>
          <w:sz w:val="28"/>
          <w:szCs w:val="28"/>
          <w:lang w:val="es-ES"/>
        </w:rPr>
        <w:t>M: 7 ĐIỂM</w:t>
      </w:r>
      <w:r w:rsidR="00801ED1" w:rsidRPr="00ED4EC7">
        <w:rPr>
          <w:rFonts w:ascii="Times New Roman" w:hAnsi="Times New Roman" w:cs="Times New Roman"/>
          <w:b/>
          <w:sz w:val="28"/>
          <w:szCs w:val="28"/>
          <w:lang w:val="es-ES"/>
        </w:rPr>
        <w:t xml:space="preserve"> </w:t>
      </w:r>
      <w:r w:rsidRPr="00ED4EC7">
        <w:rPr>
          <w:rFonts w:ascii="Times New Roman" w:hAnsi="Times New Roman" w:cs="Times New Roman"/>
          <w:sz w:val="28"/>
          <w:szCs w:val="28"/>
          <w:lang w:val="es-ES"/>
        </w:rPr>
        <w:t>(Mỗi đáp án đúng được 0,25đ)</w:t>
      </w:r>
    </w:p>
    <w:p w:rsidR="002D489E" w:rsidRDefault="002D489E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A26546" w:rsidRPr="00ED4EC7" w:rsidRDefault="00A26546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ED4EC7">
        <w:rPr>
          <w:rFonts w:ascii="Times New Roman" w:hAnsi="Times New Roman" w:cs="Times New Roman"/>
          <w:b/>
          <w:bCs/>
          <w:sz w:val="28"/>
          <w:szCs w:val="28"/>
        </w:rPr>
        <w:t>Mã đề:</w:t>
      </w:r>
      <w:r w:rsidRPr="00ED4EC7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="00704D0A">
        <w:rPr>
          <w:rFonts w:ascii="Times New Roman" w:hAnsi="Times New Roman" w:cs="Times New Roman"/>
          <w:b/>
          <w:bCs/>
          <w:sz w:val="28"/>
          <w:szCs w:val="28"/>
        </w:rPr>
        <w:t>92</w:t>
      </w:r>
      <w:r w:rsidRPr="00ED4EC7">
        <w:rPr>
          <w:rFonts w:ascii="Times New Roman" w:hAnsi="Times New Roman" w:cs="Times New Roman"/>
          <w:b/>
          <w:bCs/>
          <w:sz w:val="28"/>
          <w:szCs w:val="28"/>
        </w:rPr>
        <w:t>1</w:t>
      </w:r>
    </w:p>
    <w:tbl>
      <w:tblPr>
        <w:tblW w:w="7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ED4EC7" w:rsidRPr="00ED4EC7" w:rsidTr="000812D3">
        <w:trPr>
          <w:trHeight w:val="343"/>
        </w:trPr>
        <w:tc>
          <w:tcPr>
            <w:tcW w:w="714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3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4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5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6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1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2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3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4</w:t>
            </w:r>
          </w:p>
        </w:tc>
      </w:tr>
      <w:tr w:rsidR="00ED4EC7" w:rsidRPr="00ED4EC7" w:rsidTr="00890D4B">
        <w:trPr>
          <w:trHeight w:val="343"/>
        </w:trPr>
        <w:tc>
          <w:tcPr>
            <w:tcW w:w="714" w:type="dxa"/>
            <w:shd w:val="clear" w:color="auto" w:fill="auto"/>
          </w:tcPr>
          <w:p w:rsidR="00977294" w:rsidRPr="00ED4EC7" w:rsidRDefault="00977294" w:rsidP="006319F8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</w:tr>
      <w:tr w:rsidR="00ED4EC7" w:rsidRPr="00ED4EC7" w:rsidTr="000812D3">
        <w:trPr>
          <w:trHeight w:val="343"/>
        </w:trPr>
        <w:tc>
          <w:tcPr>
            <w:tcW w:w="714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5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6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7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8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9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0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1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2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3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4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5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6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7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8</w:t>
            </w:r>
          </w:p>
        </w:tc>
      </w:tr>
      <w:tr w:rsidR="00ED4EC7" w:rsidRPr="00ED4EC7" w:rsidTr="00293163">
        <w:trPr>
          <w:trHeight w:val="343"/>
        </w:trPr>
        <w:tc>
          <w:tcPr>
            <w:tcW w:w="714" w:type="dxa"/>
            <w:shd w:val="clear" w:color="auto" w:fill="auto"/>
          </w:tcPr>
          <w:p w:rsidR="00977294" w:rsidRPr="00ED4EC7" w:rsidRDefault="00977294" w:rsidP="000812D3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977294" w:rsidRPr="00ED4EC7" w:rsidRDefault="0097729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</w:tr>
    </w:tbl>
    <w:p w:rsidR="002D489E" w:rsidRDefault="002D489E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CC3C10" w:rsidRPr="00ED4EC7" w:rsidRDefault="00CC3C10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ED4EC7">
        <w:rPr>
          <w:rFonts w:ascii="Times New Roman" w:hAnsi="Times New Roman" w:cs="Times New Roman"/>
          <w:b/>
          <w:bCs/>
          <w:sz w:val="28"/>
          <w:szCs w:val="28"/>
        </w:rPr>
        <w:t>Mã đề:</w:t>
      </w:r>
      <w:r w:rsidRPr="00ED4EC7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="00704D0A">
        <w:rPr>
          <w:rFonts w:ascii="Times New Roman" w:hAnsi="Times New Roman" w:cs="Times New Roman"/>
          <w:b/>
          <w:bCs/>
          <w:sz w:val="28"/>
          <w:szCs w:val="28"/>
        </w:rPr>
        <w:t>92</w:t>
      </w:r>
      <w:r w:rsidRPr="00ED4EC7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tbl>
      <w:tblPr>
        <w:tblW w:w="7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ED4EC7" w:rsidRPr="00ED4EC7" w:rsidTr="000812D3">
        <w:trPr>
          <w:trHeight w:val="343"/>
        </w:trPr>
        <w:tc>
          <w:tcPr>
            <w:tcW w:w="714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3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4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5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6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1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2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3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6319F8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4</w:t>
            </w:r>
          </w:p>
        </w:tc>
      </w:tr>
      <w:tr w:rsidR="00ED4EC7" w:rsidRPr="00ED4EC7" w:rsidTr="007C02D0">
        <w:trPr>
          <w:trHeight w:val="343"/>
        </w:trPr>
        <w:tc>
          <w:tcPr>
            <w:tcW w:w="714" w:type="dxa"/>
            <w:shd w:val="clear" w:color="auto" w:fill="auto"/>
          </w:tcPr>
          <w:p w:rsidR="00FB4A36" w:rsidRPr="00ED4EC7" w:rsidRDefault="00FB4A36" w:rsidP="006319F8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</w:tr>
      <w:tr w:rsidR="00ED4EC7" w:rsidRPr="00ED4EC7" w:rsidTr="000812D3">
        <w:trPr>
          <w:trHeight w:val="343"/>
        </w:trPr>
        <w:tc>
          <w:tcPr>
            <w:tcW w:w="714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5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6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7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8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9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0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1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2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3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4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5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6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7</w:t>
            </w:r>
          </w:p>
        </w:tc>
        <w:tc>
          <w:tcPr>
            <w:tcW w:w="496" w:type="dxa"/>
            <w:shd w:val="clear" w:color="auto" w:fill="auto"/>
          </w:tcPr>
          <w:p w:rsidR="000812D3" w:rsidRPr="00ED4EC7" w:rsidRDefault="000812D3" w:rsidP="000812D3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8</w:t>
            </w:r>
          </w:p>
        </w:tc>
      </w:tr>
      <w:tr w:rsidR="00ED4EC7" w:rsidRPr="00ED4EC7" w:rsidTr="004B7EF2">
        <w:trPr>
          <w:trHeight w:val="343"/>
        </w:trPr>
        <w:tc>
          <w:tcPr>
            <w:tcW w:w="714" w:type="dxa"/>
            <w:shd w:val="clear" w:color="auto" w:fill="auto"/>
          </w:tcPr>
          <w:p w:rsidR="00FB4A36" w:rsidRPr="00ED4EC7" w:rsidRDefault="00FB4A36" w:rsidP="000812D3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</w:tr>
    </w:tbl>
    <w:p w:rsidR="002D489E" w:rsidRDefault="002D489E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801ED1" w:rsidRPr="00ED4EC7" w:rsidRDefault="00801ED1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ED4EC7">
        <w:rPr>
          <w:rFonts w:ascii="Times New Roman" w:hAnsi="Times New Roman" w:cs="Times New Roman"/>
          <w:b/>
          <w:bCs/>
          <w:sz w:val="28"/>
          <w:szCs w:val="28"/>
        </w:rPr>
        <w:t>Mã đề:</w:t>
      </w:r>
      <w:r w:rsidRPr="00ED4EC7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="00704D0A">
        <w:rPr>
          <w:rFonts w:ascii="Times New Roman" w:hAnsi="Times New Roman" w:cs="Times New Roman"/>
          <w:b/>
          <w:bCs/>
          <w:sz w:val="28"/>
          <w:szCs w:val="28"/>
        </w:rPr>
        <w:t>92</w:t>
      </w:r>
      <w:r w:rsidRPr="00ED4EC7"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tbl>
      <w:tblPr>
        <w:tblW w:w="7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ED4EC7" w:rsidRPr="00ED4EC7" w:rsidTr="00415BF6">
        <w:trPr>
          <w:trHeight w:val="343"/>
        </w:trPr>
        <w:tc>
          <w:tcPr>
            <w:tcW w:w="714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3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4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5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6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1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2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3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4</w:t>
            </w:r>
          </w:p>
        </w:tc>
      </w:tr>
      <w:tr w:rsidR="00ED4EC7" w:rsidRPr="00ED4EC7" w:rsidTr="0016231A">
        <w:trPr>
          <w:trHeight w:val="343"/>
        </w:trPr>
        <w:tc>
          <w:tcPr>
            <w:tcW w:w="714" w:type="dxa"/>
            <w:shd w:val="clear" w:color="auto" w:fill="auto"/>
          </w:tcPr>
          <w:p w:rsidR="00FB4A36" w:rsidRPr="00ED4EC7" w:rsidRDefault="00FB4A36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</w:tr>
      <w:tr w:rsidR="00ED4EC7" w:rsidRPr="00ED4EC7" w:rsidTr="00415BF6">
        <w:trPr>
          <w:trHeight w:val="343"/>
        </w:trPr>
        <w:tc>
          <w:tcPr>
            <w:tcW w:w="714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5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6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7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8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9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0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1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2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3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4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5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6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7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8</w:t>
            </w:r>
          </w:p>
        </w:tc>
      </w:tr>
      <w:tr w:rsidR="00ED4EC7" w:rsidRPr="00ED4EC7" w:rsidTr="00716B21">
        <w:trPr>
          <w:trHeight w:val="343"/>
        </w:trPr>
        <w:tc>
          <w:tcPr>
            <w:tcW w:w="714" w:type="dxa"/>
            <w:shd w:val="clear" w:color="auto" w:fill="auto"/>
          </w:tcPr>
          <w:p w:rsidR="00FB4A36" w:rsidRPr="00ED4EC7" w:rsidRDefault="00FB4A36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</w:tr>
    </w:tbl>
    <w:p w:rsidR="002D489E" w:rsidRDefault="002D489E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801ED1" w:rsidRPr="00ED4EC7" w:rsidRDefault="00801ED1" w:rsidP="00801ED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ED4EC7">
        <w:rPr>
          <w:rFonts w:ascii="Times New Roman" w:hAnsi="Times New Roman" w:cs="Times New Roman"/>
          <w:b/>
          <w:bCs/>
          <w:sz w:val="28"/>
          <w:szCs w:val="28"/>
        </w:rPr>
        <w:t>Mã đề:</w:t>
      </w:r>
      <w:r w:rsidRPr="00ED4EC7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="00704D0A">
        <w:rPr>
          <w:rFonts w:ascii="Times New Roman" w:hAnsi="Times New Roman" w:cs="Times New Roman"/>
          <w:b/>
          <w:bCs/>
          <w:sz w:val="28"/>
          <w:szCs w:val="28"/>
        </w:rPr>
        <w:t>92</w:t>
      </w:r>
      <w:r w:rsidRPr="00ED4EC7"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tbl>
      <w:tblPr>
        <w:tblW w:w="7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ED4EC7" w:rsidRPr="00ED4EC7" w:rsidTr="00415BF6">
        <w:trPr>
          <w:trHeight w:val="343"/>
        </w:trPr>
        <w:tc>
          <w:tcPr>
            <w:tcW w:w="714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3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4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5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6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1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2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3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4</w:t>
            </w:r>
          </w:p>
        </w:tc>
      </w:tr>
      <w:tr w:rsidR="00ED4EC7" w:rsidRPr="00ED4EC7" w:rsidTr="00D36D5B">
        <w:trPr>
          <w:trHeight w:val="343"/>
        </w:trPr>
        <w:tc>
          <w:tcPr>
            <w:tcW w:w="714" w:type="dxa"/>
            <w:shd w:val="clear" w:color="auto" w:fill="auto"/>
          </w:tcPr>
          <w:p w:rsidR="00FB4A36" w:rsidRPr="00ED4EC7" w:rsidRDefault="00FB4A36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</w:tr>
      <w:tr w:rsidR="00ED4EC7" w:rsidRPr="00ED4EC7" w:rsidTr="00415BF6">
        <w:trPr>
          <w:trHeight w:val="343"/>
        </w:trPr>
        <w:tc>
          <w:tcPr>
            <w:tcW w:w="714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5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6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7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8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19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0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1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2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3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4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5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6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7</w:t>
            </w:r>
          </w:p>
        </w:tc>
        <w:tc>
          <w:tcPr>
            <w:tcW w:w="496" w:type="dxa"/>
            <w:shd w:val="clear" w:color="auto" w:fill="auto"/>
          </w:tcPr>
          <w:p w:rsidR="00801ED1" w:rsidRPr="00ED4EC7" w:rsidRDefault="00801ED1" w:rsidP="00415BF6">
            <w:pPr>
              <w:pStyle w:val="NoSpacing"/>
              <w:spacing w:line="276" w:lineRule="auto"/>
              <w:jc w:val="center"/>
              <w:rPr>
                <w:szCs w:val="28"/>
              </w:rPr>
            </w:pPr>
            <w:r w:rsidRPr="00ED4EC7">
              <w:rPr>
                <w:szCs w:val="28"/>
              </w:rPr>
              <w:t>28</w:t>
            </w:r>
          </w:p>
        </w:tc>
      </w:tr>
      <w:tr w:rsidR="00ED4EC7" w:rsidRPr="00ED4EC7" w:rsidTr="00254919">
        <w:trPr>
          <w:trHeight w:val="343"/>
        </w:trPr>
        <w:tc>
          <w:tcPr>
            <w:tcW w:w="714" w:type="dxa"/>
            <w:shd w:val="clear" w:color="auto" w:fill="auto"/>
          </w:tcPr>
          <w:p w:rsidR="00FB4A36" w:rsidRPr="00ED4EC7" w:rsidRDefault="00FB4A36" w:rsidP="00415BF6">
            <w:pPr>
              <w:pStyle w:val="NoSpacing"/>
              <w:spacing w:line="276" w:lineRule="auto"/>
              <w:jc w:val="center"/>
              <w:rPr>
                <w:b/>
                <w:szCs w:val="28"/>
              </w:rPr>
            </w:pPr>
            <w:r w:rsidRPr="00ED4EC7">
              <w:rPr>
                <w:b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  <w:vAlign w:val="center"/>
          </w:tcPr>
          <w:p w:rsidR="00FB4A36" w:rsidRPr="00ED4EC7" w:rsidRDefault="00FB4A3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</w:tr>
    </w:tbl>
    <w:p w:rsidR="002D489E" w:rsidRDefault="002D489E" w:rsidP="006319F8">
      <w:pPr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D02595" w:rsidRDefault="00D02595" w:rsidP="006319F8">
      <w:pPr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  <w:bookmarkStart w:id="0" w:name="_GoBack"/>
      <w:bookmarkEnd w:id="0"/>
      <w:r w:rsidRPr="00ED4EC7">
        <w:rPr>
          <w:rFonts w:ascii="Times New Roman" w:hAnsi="Times New Roman" w:cs="Times New Roman"/>
          <w:b/>
          <w:sz w:val="28"/>
          <w:szCs w:val="28"/>
          <w:lang w:val="es-ES"/>
        </w:rPr>
        <w:lastRenderedPageBreak/>
        <w:t>II – TỰ LUẬ</w:t>
      </w:r>
      <w:r w:rsidR="00FB4A36" w:rsidRPr="00ED4EC7">
        <w:rPr>
          <w:rFonts w:ascii="Times New Roman" w:hAnsi="Times New Roman" w:cs="Times New Roman"/>
          <w:b/>
          <w:sz w:val="28"/>
          <w:szCs w:val="28"/>
          <w:lang w:val="es-ES"/>
        </w:rPr>
        <w:t>N: 3 ĐIỂ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"/>
        <w:gridCol w:w="7685"/>
        <w:gridCol w:w="1100"/>
      </w:tblGrid>
      <w:tr w:rsidR="00ED4EC7" w:rsidRPr="00ED4EC7" w:rsidTr="00415BF6">
        <w:tc>
          <w:tcPr>
            <w:tcW w:w="1083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Câu</w:t>
            </w:r>
          </w:p>
        </w:tc>
        <w:tc>
          <w:tcPr>
            <w:tcW w:w="7705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Đáp án</w:t>
            </w:r>
          </w:p>
        </w:tc>
        <w:tc>
          <w:tcPr>
            <w:tcW w:w="1101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Điểm</w:t>
            </w:r>
          </w:p>
        </w:tc>
      </w:tr>
      <w:tr w:rsidR="00ED4EC7" w:rsidRPr="00ED4EC7" w:rsidTr="00415BF6">
        <w:tc>
          <w:tcPr>
            <w:tcW w:w="1083" w:type="dxa"/>
            <w:shd w:val="clear" w:color="auto" w:fill="auto"/>
          </w:tcPr>
          <w:p w:rsidR="00FB4A7C" w:rsidRPr="00ED4EC7" w:rsidRDefault="00AD622F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29</w:t>
            </w:r>
          </w:p>
        </w:tc>
        <w:tc>
          <w:tcPr>
            <w:tcW w:w="7705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1101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1,5 đ</w:t>
            </w:r>
          </w:p>
        </w:tc>
      </w:tr>
      <w:tr w:rsidR="00ED4EC7" w:rsidRPr="00ED4EC7" w:rsidTr="00415BF6">
        <w:trPr>
          <w:trHeight w:val="1076"/>
        </w:trPr>
        <w:tc>
          <w:tcPr>
            <w:tcW w:w="1083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7705" w:type="dxa"/>
            <w:shd w:val="clear" w:color="auto" w:fill="auto"/>
          </w:tcPr>
          <w:p w:rsidR="00FB4A7C" w:rsidRPr="00ED4EC7" w:rsidRDefault="00FB4A7C" w:rsidP="00415BF6">
            <w:pPr>
              <w:spacing w:after="0" w:line="240" w:lineRule="auto"/>
              <w:ind w:right="48"/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(1) 2Fe  + 3Cl</w:t>
            </w:r>
            <w:r w:rsidRPr="00ED4EC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  <w:t xml:space="preserve">2  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85pt;height:16.15pt" o:ole="">
                  <v:imagedata r:id="rId7" o:title=""/>
                </v:shape>
                <o:OLEObject Type="Embed" ProgID="Equation.DSMT4" ShapeID="_x0000_i1025" DrawAspect="Content" ObjectID="_1763843494" r:id="rId8"/>
              </w:objec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  2FeCl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3</w:t>
            </w:r>
          </w:p>
          <w:p w:rsidR="00FB4A7C" w:rsidRPr="00ED4EC7" w:rsidRDefault="00FB4A7C" w:rsidP="00415BF6">
            <w:pPr>
              <w:spacing w:after="0" w:line="240" w:lineRule="auto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(2)</w:t>
            </w:r>
            <w:r w:rsidR="00544552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</w:t>
            </w:r>
            <w:r w:rsidRPr="00ED4EC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FeCl</w:t>
            </w:r>
            <w:r w:rsidRPr="00ED4EC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  <w:t>3</w:t>
            </w:r>
            <w:r w:rsidRPr="00ED4EC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+ 3NaOH  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→  Fe(OH)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3    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+   3NaCl</w:t>
            </w:r>
          </w:p>
          <w:p w:rsidR="00FB4A7C" w:rsidRPr="00ED4EC7" w:rsidRDefault="00FB4A7C" w:rsidP="00415BF6">
            <w:pPr>
              <w:spacing w:after="0" w:line="240" w:lineRule="auto"/>
              <w:ind w:right="48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(3)  2Fe(OH)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660" w:dyaOrig="320">
                <v:shape id="_x0000_i1026" type="#_x0000_t75" style="width:32.85pt;height:16.15pt" o:ole="">
                  <v:imagedata r:id="rId7" o:title=""/>
                </v:shape>
                <o:OLEObject Type="Embed" ProgID="Equation.DSMT4" ShapeID="_x0000_i1026" DrawAspect="Content" ObjectID="_1763843495" r:id="rId9"/>
              </w:objec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 Fe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2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O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 xml:space="preserve">3 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+ 3H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2</w:t>
            </w:r>
            <w:r w:rsidRPr="00ED4EC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O</w:t>
            </w:r>
          </w:p>
        </w:tc>
        <w:tc>
          <w:tcPr>
            <w:tcW w:w="1101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0,5</w:t>
            </w:r>
          </w:p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0,5</w:t>
            </w:r>
          </w:p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0,5</w:t>
            </w:r>
          </w:p>
        </w:tc>
      </w:tr>
      <w:tr w:rsidR="00ED4EC7" w:rsidRPr="00ED4EC7" w:rsidTr="00415BF6">
        <w:tc>
          <w:tcPr>
            <w:tcW w:w="1083" w:type="dxa"/>
            <w:shd w:val="clear" w:color="auto" w:fill="auto"/>
          </w:tcPr>
          <w:p w:rsidR="00FB4A7C" w:rsidRPr="00ED4EC7" w:rsidRDefault="00AD622F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30</w:t>
            </w:r>
          </w:p>
        </w:tc>
        <w:tc>
          <w:tcPr>
            <w:tcW w:w="7705" w:type="dxa"/>
            <w:shd w:val="clear" w:color="auto" w:fill="auto"/>
          </w:tcPr>
          <w:p w:rsidR="00FB4A7C" w:rsidRPr="00ED4EC7" w:rsidRDefault="00FB4A7C" w:rsidP="00415BF6">
            <w:pPr>
              <w:pStyle w:val="ListParagraph"/>
              <w:spacing w:after="0"/>
              <w:ind w:left="0"/>
              <w:rPr>
                <w:sz w:val="28"/>
                <w:szCs w:val="28"/>
              </w:rPr>
            </w:pPr>
          </w:p>
        </w:tc>
        <w:tc>
          <w:tcPr>
            <w:tcW w:w="1101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ED4EC7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1,5đ</w:t>
            </w:r>
          </w:p>
        </w:tc>
      </w:tr>
      <w:tr w:rsidR="00ED4EC7" w:rsidRPr="00ED4EC7" w:rsidTr="00415BF6">
        <w:tc>
          <w:tcPr>
            <w:tcW w:w="1083" w:type="dxa"/>
            <w:shd w:val="clear" w:color="auto" w:fill="auto"/>
          </w:tcPr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7705" w:type="dxa"/>
            <w:shd w:val="clear" w:color="auto" w:fill="auto"/>
          </w:tcPr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a) Chỉ có CaCO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 tác dụng với dung dịch HCl: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CaCO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 + 2HCl → CaCl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 + H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O + CO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↑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- Số mol của CO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sinh ra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314BCF5" wp14:editId="5DA1E66F">
                      <wp:simplePos x="0" y="0"/>
                      <wp:positionH relativeFrom="column">
                        <wp:posOffset>305</wp:posOffset>
                      </wp:positionH>
                      <wp:positionV relativeFrom="paragraph">
                        <wp:posOffset>36195</wp:posOffset>
                      </wp:positionV>
                      <wp:extent cx="615315" cy="368935"/>
                      <wp:effectExtent l="0" t="0" r="0" b="0"/>
                      <wp:wrapNone/>
                      <wp:docPr id="13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8" o:spid="_x0000_s1026" style="position:absolute;margin-left:0;margin-top:2.85pt;width:48.45pt;height:29.05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n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         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=  0,672:22,4 = 0,03  (mol)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- Số mol HCl có trong dung dịch: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7EA3F5F" wp14:editId="508E0424">
                      <wp:simplePos x="0" y="0"/>
                      <wp:positionH relativeFrom="column">
                        <wp:posOffset>658190</wp:posOffset>
                      </wp:positionH>
                      <wp:positionV relativeFrom="paragraph">
                        <wp:posOffset>42545</wp:posOffset>
                      </wp:positionV>
                      <wp:extent cx="615315" cy="368935"/>
                      <wp:effectExtent l="0" t="0" r="0" b="0"/>
                      <wp:wrapNone/>
                      <wp:docPr id="14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7" style="position:absolute;margin-left:51.85pt;margin-top:3.35pt;width:48.45pt;height:29.05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noProof/>
                <w:sz w:val="28"/>
                <w:szCs w:val="28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64C1C2F" wp14:editId="30E1F1BF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57785</wp:posOffset>
                      </wp:positionV>
                      <wp:extent cx="517525" cy="368935"/>
                      <wp:effectExtent l="0" t="0" r="0" b="0"/>
                      <wp:wrapNone/>
                      <wp:docPr id="15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752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HCl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9" o:spid="_x0000_s1028" style="position:absolute;margin-left:2.2pt;margin-top:4.55pt;width:40.75pt;height:29.0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HCl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n       = 2n       = 2.0,03 = 0,06 (mol)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- Nồng độ mol của dung dịch HCl đã dùng: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C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vertAlign w:val="subscript"/>
              </w:rPr>
              <w:t>M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 =n:V= 0,06: 0,2 = 0,3M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b) Theo phương trình hoá học, số mol CaCO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 có trong hỗn hợp là: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44B1144" wp14:editId="1EE222CA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38735</wp:posOffset>
                      </wp:positionV>
                      <wp:extent cx="910590" cy="368935"/>
                      <wp:effectExtent l="0" t="0" r="0" b="0"/>
                      <wp:wrapNone/>
                      <wp:docPr id="16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0" o:spid="_x0000_s1029" style="position:absolute;margin-left:2.5pt;margin-top:3.05pt;width:71.7pt;height:29.0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E338B0A" wp14:editId="4A69EF79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23190</wp:posOffset>
                      </wp:positionV>
                      <wp:extent cx="615315" cy="368935"/>
                      <wp:effectExtent l="0" t="0" r="0" b="0"/>
                      <wp:wrapNone/>
                      <wp:docPr id="17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0" style="position:absolute;margin-left:65.7pt;margin-top:1.85pt;width:48.45pt;height:29.05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n             = n      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= 0,03 (mol)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Khối lượng CaCO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 có trong hỗn hợp là: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59D70EF" wp14:editId="74023EC9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23190</wp:posOffset>
                      </wp:positionV>
                      <wp:extent cx="910590" cy="368935"/>
                      <wp:effectExtent l="0" t="0" r="0" b="0"/>
                      <wp:wrapNone/>
                      <wp:docPr id="18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1" style="position:absolute;margin-left:5.3pt;margin-top:1.85pt;width:71.7pt;height:29.05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 xml:space="preserve">m            </w:t>
            </w:r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= 0</w:t>
            </w:r>
            <w:proofErr w:type="gramStart"/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>,03</w:t>
            </w:r>
            <w:proofErr w:type="gramEnd"/>
            <w:r w:rsidRPr="00ED4EC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. 100 = 3 (gam)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ED4EC7">
              <w:rPr>
                <w:rFonts w:ascii="Times New Roman" w:eastAsia="Times New Roman" w:hAnsi="Times New Roman" w:cs="Times New Roman"/>
                <w:sz w:val="27"/>
                <w:szCs w:val="27"/>
              </w:rPr>
              <w:t>Thành phần các chất trong hỗn hợp:</w:t>
            </w:r>
            <w:r w:rsidRPr="00ED4EC7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 xml:space="preserve"> 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</w:pPr>
            <w:r w:rsidRPr="00ED4EC7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B064F87" wp14:editId="6C25EED8">
                      <wp:simplePos x="0" y="0"/>
                      <wp:positionH relativeFrom="column">
                        <wp:posOffset>274650</wp:posOffset>
                      </wp:positionH>
                      <wp:positionV relativeFrom="paragraph">
                        <wp:posOffset>60960</wp:posOffset>
                      </wp:positionV>
                      <wp:extent cx="910590" cy="368935"/>
                      <wp:effectExtent l="0" t="0" r="0" b="0"/>
                      <wp:wrapNone/>
                      <wp:docPr id="19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2" style="position:absolute;margin-left:21.65pt;margin-top:4.8pt;width:71.7pt;height:29.0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>%m          =</w:t>
            </w:r>
            <w:r w:rsidRPr="00ED4EC7">
              <w:rPr>
                <w:rFonts w:ascii="Times New Roman" w:eastAsia="Times New Roman" w:hAnsi="Times New Roman" w:cs="Times New Roman"/>
                <w:sz w:val="23"/>
                <w:szCs w:val="23"/>
                <w:bdr w:val="none" w:sz="0" w:space="0" w:color="auto" w:frame="1"/>
              </w:rPr>
              <w:t xml:space="preserve"> </w:t>
            </w:r>
            <w:r w:rsidRPr="00ED4EC7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 xml:space="preserve"> 3:7.100% = 42,86%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</w:pPr>
            <w:r w:rsidRPr="00ED4EC7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469037D" wp14:editId="3BB796BF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49225</wp:posOffset>
                      </wp:positionV>
                      <wp:extent cx="910590" cy="368935"/>
                      <wp:effectExtent l="0" t="0" r="0" b="0"/>
                      <wp:wrapNone/>
                      <wp:docPr id="2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B4A7C" w:rsidRPr="00265A14" w:rsidRDefault="00FB4A7C" w:rsidP="00FB4A7C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>
                                    <w:rPr>
                                      <w:bCs/>
                                      <w:kern w:val="24"/>
                                    </w:rPr>
                                    <w:t>CaS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O</w:t>
                                  </w:r>
                                  <w:r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3" style="position:absolute;margin-left:21.6pt;margin-top:3.9pt;width:71.7pt;height:29.0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" filled="f" stroked="f">
                      <v:textbox style="mso-fit-shape-to-text:t">
                        <w:txbxContent>
                          <w:p w:rsidR="00FB4A7C" w:rsidRPr="00265A14" w:rsidRDefault="00FB4A7C" w:rsidP="00FB4A7C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bCs/>
                                <w:kern w:val="24"/>
                              </w:rPr>
                              <w:t>CaS</w:t>
                            </w:r>
                            <w:r w:rsidRPr="00265A14">
                              <w:rPr>
                                <w:bCs/>
                                <w:kern w:val="24"/>
                              </w:rPr>
                              <w:t>O</w:t>
                            </w:r>
                            <w:r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D4EC7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>%m         = 100% - 42,86% =  57,14%</w:t>
            </w:r>
          </w:p>
          <w:p w:rsidR="00FB4A7C" w:rsidRPr="00ED4EC7" w:rsidRDefault="00FB4A7C" w:rsidP="00415BF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</w:p>
        </w:tc>
        <w:tc>
          <w:tcPr>
            <w:tcW w:w="1101" w:type="dxa"/>
            <w:shd w:val="clear" w:color="auto" w:fill="auto"/>
          </w:tcPr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B4A7C" w:rsidRPr="00ED4EC7" w:rsidRDefault="00FB4A7C" w:rsidP="00415B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4EC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B4A7C" w:rsidRPr="00ED4EC7" w:rsidRDefault="00FB4A7C" w:rsidP="00415BF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</w:p>
        </w:tc>
      </w:tr>
    </w:tbl>
    <w:p w:rsidR="00CC3C10" w:rsidRPr="00ED4EC7" w:rsidRDefault="00CC3C10" w:rsidP="00FB4A7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C3C10" w:rsidRPr="00ED4EC7" w:rsidRDefault="00CC3C10" w:rsidP="00E85334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D4EC7">
        <w:rPr>
          <w:rFonts w:ascii="Times New Roman" w:hAnsi="Times New Roman" w:cs="Times New Roman"/>
          <w:i/>
          <w:sz w:val="28"/>
          <w:szCs w:val="28"/>
          <w:lang w:val="vi-VN"/>
        </w:rPr>
        <w:t>Học sinh làm cách khác đúng cho điểm tương đương.</w:t>
      </w:r>
    </w:p>
    <w:p w:rsidR="00CC3C10" w:rsidRPr="00ED4EC7" w:rsidRDefault="00CC3C10" w:rsidP="00E8533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D4EC7">
        <w:rPr>
          <w:rFonts w:ascii="Times New Roman" w:hAnsi="Times New Roman" w:cs="Times New Roman"/>
          <w:sz w:val="28"/>
          <w:szCs w:val="28"/>
          <w:lang w:val="vi-VN"/>
        </w:rPr>
        <w:t>(Hoặc câu tương tự cho sao cho phù hợp đặc trưng từng bộ môn)</w:t>
      </w:r>
    </w:p>
    <w:p w:rsidR="00CC3C10" w:rsidRDefault="00CC3C10" w:rsidP="006319F8">
      <w:pPr>
        <w:tabs>
          <w:tab w:val="left" w:pos="6890"/>
        </w:tabs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  <w:r w:rsidRPr="00ED4EC7">
        <w:rPr>
          <w:rFonts w:ascii="Times New Roman" w:hAnsi="Times New Roman" w:cs="Times New Roman"/>
          <w:b/>
          <w:sz w:val="28"/>
          <w:szCs w:val="28"/>
          <w:lang w:val="es-ES"/>
        </w:rPr>
        <w:tab/>
      </w:r>
    </w:p>
    <w:p w:rsidR="00D91BD6" w:rsidRDefault="00D91BD6" w:rsidP="006319F8">
      <w:pPr>
        <w:tabs>
          <w:tab w:val="left" w:pos="6890"/>
        </w:tabs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D91BD6" w:rsidRPr="00ED4EC7" w:rsidRDefault="00D91BD6" w:rsidP="006319F8">
      <w:pPr>
        <w:tabs>
          <w:tab w:val="left" w:pos="6890"/>
        </w:tabs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</w:p>
    <w:tbl>
      <w:tblPr>
        <w:tblStyle w:val="TableGrid"/>
        <w:tblW w:w="11569" w:type="dxa"/>
        <w:tblInd w:w="-1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9"/>
        <w:gridCol w:w="3119"/>
        <w:gridCol w:w="2410"/>
        <w:gridCol w:w="2551"/>
      </w:tblGrid>
      <w:tr w:rsidR="00ED4EC7" w:rsidRPr="00ED4EC7" w:rsidTr="00346965">
        <w:tc>
          <w:tcPr>
            <w:tcW w:w="3489" w:type="dxa"/>
          </w:tcPr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</w:rPr>
              <w:t>BGH duyệt</w:t>
            </w: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</w:rPr>
              <w:t>Nguyễn Thị Minh Ngọc</w:t>
            </w:r>
          </w:p>
        </w:tc>
        <w:tc>
          <w:tcPr>
            <w:tcW w:w="3119" w:type="dxa"/>
          </w:tcPr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</w:rPr>
              <w:t>Tổ trưởng</w:t>
            </w: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</w:rPr>
              <w:t>Trầ</w:t>
            </w:r>
            <w:r w:rsidR="00346965" w:rsidRPr="00ED4EC7">
              <w:rPr>
                <w:rFonts w:eastAsia="Tahoma"/>
                <w:b/>
                <w:bCs/>
                <w:sz w:val="28"/>
                <w:szCs w:val="28"/>
              </w:rPr>
              <w:t>n T</w:t>
            </w:r>
            <w:r w:rsidRPr="00ED4EC7">
              <w:rPr>
                <w:rFonts w:eastAsia="Tahoma"/>
                <w:b/>
                <w:bCs/>
                <w:sz w:val="28"/>
                <w:szCs w:val="28"/>
              </w:rPr>
              <w:t xml:space="preserve"> Khánh Nguyệt</w:t>
            </w:r>
          </w:p>
        </w:tc>
        <w:tc>
          <w:tcPr>
            <w:tcW w:w="2410" w:type="dxa"/>
          </w:tcPr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</w:rPr>
              <w:t>Nhóm trưởng</w:t>
            </w: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  <w:lang w:val="en-US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  <w:lang w:val="en-US"/>
              </w:rPr>
              <w:t>Lê Thanh Hường</w:t>
            </w:r>
          </w:p>
        </w:tc>
        <w:tc>
          <w:tcPr>
            <w:tcW w:w="2551" w:type="dxa"/>
          </w:tcPr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  <w:lang w:val="en-US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  <w:lang w:val="en-US"/>
              </w:rPr>
              <w:t>Người ra đề</w:t>
            </w: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  <w:lang w:val="en-US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  <w:lang w:val="en-US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  <w:lang w:val="en-US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  <w:lang w:val="en-US"/>
              </w:rPr>
            </w:pPr>
          </w:p>
          <w:p w:rsidR="000812D3" w:rsidRPr="00ED4EC7" w:rsidRDefault="000812D3" w:rsidP="005E394C">
            <w:pPr>
              <w:jc w:val="center"/>
              <w:rPr>
                <w:rFonts w:eastAsia="Tahoma"/>
                <w:b/>
                <w:bCs/>
                <w:sz w:val="28"/>
                <w:szCs w:val="28"/>
                <w:lang w:val="en-US"/>
              </w:rPr>
            </w:pPr>
            <w:r w:rsidRPr="00ED4EC7">
              <w:rPr>
                <w:rFonts w:eastAsia="Tahoma"/>
                <w:b/>
                <w:bCs/>
                <w:sz w:val="28"/>
                <w:szCs w:val="28"/>
                <w:lang w:val="en-US"/>
              </w:rPr>
              <w:t>Ng T Tuyết Nhung</w:t>
            </w:r>
          </w:p>
        </w:tc>
      </w:tr>
    </w:tbl>
    <w:p w:rsidR="00CC3C10" w:rsidRPr="00ED4EC7" w:rsidRDefault="00CC3C10" w:rsidP="006319F8">
      <w:pPr>
        <w:tabs>
          <w:tab w:val="left" w:pos="3190"/>
          <w:tab w:val="left" w:pos="7620"/>
        </w:tabs>
        <w:spacing w:after="0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s-ES"/>
        </w:rPr>
      </w:pPr>
    </w:p>
    <w:p w:rsidR="00CC3C10" w:rsidRPr="00ED4EC7" w:rsidRDefault="00CC3C10" w:rsidP="006319F8">
      <w:pPr>
        <w:spacing w:after="0"/>
        <w:ind w:firstLine="283"/>
        <w:jc w:val="both"/>
        <w:rPr>
          <w:rFonts w:ascii="Times New Roman" w:hAnsi="Times New Roman" w:cs="Times New Roman"/>
          <w:sz w:val="28"/>
          <w:szCs w:val="28"/>
        </w:rPr>
      </w:pPr>
    </w:p>
    <w:p w:rsidR="00E8593B" w:rsidRPr="00ED4EC7" w:rsidRDefault="00E8593B" w:rsidP="0037377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D4EC7" w:rsidRPr="00ED4EC7" w:rsidRDefault="00ED4EC7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ED4EC7" w:rsidRPr="00ED4EC7" w:rsidSect="00D02595">
      <w:pgSz w:w="11907" w:h="16839" w:code="9"/>
      <w:pgMar w:top="993" w:right="708" w:bottom="113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7945DE"/>
    <w:multiLevelType w:val="hybridMultilevel"/>
    <w:tmpl w:val="03ECB104"/>
    <w:lvl w:ilvl="0" w:tplc="46F8F636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2EA07772"/>
    <w:multiLevelType w:val="hybridMultilevel"/>
    <w:tmpl w:val="4182AB9A"/>
    <w:lvl w:ilvl="0" w:tplc="FDFAF81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4AE4139"/>
    <w:multiLevelType w:val="hybridMultilevel"/>
    <w:tmpl w:val="8936413E"/>
    <w:lvl w:ilvl="0" w:tplc="48B84DF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D936BFE"/>
    <w:multiLevelType w:val="multilevel"/>
    <w:tmpl w:val="67989E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5EF2C09"/>
    <w:multiLevelType w:val="multilevel"/>
    <w:tmpl w:val="287EC0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6EC7E75"/>
    <w:multiLevelType w:val="hybridMultilevel"/>
    <w:tmpl w:val="E10404F8"/>
    <w:lvl w:ilvl="0" w:tplc="0D1666A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4FCE5EF6"/>
    <w:multiLevelType w:val="hybridMultilevel"/>
    <w:tmpl w:val="0498A4D6"/>
    <w:lvl w:ilvl="0" w:tplc="2AEE655A">
      <w:start w:val="2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F73F19"/>
    <w:multiLevelType w:val="hybridMultilevel"/>
    <w:tmpl w:val="4182AB9A"/>
    <w:lvl w:ilvl="0" w:tplc="FDFAF81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48A57FE"/>
    <w:multiLevelType w:val="hybridMultilevel"/>
    <w:tmpl w:val="C8749D12"/>
    <w:lvl w:ilvl="0" w:tplc="F774C8C6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734E48A7"/>
    <w:multiLevelType w:val="hybridMultilevel"/>
    <w:tmpl w:val="0498A4D6"/>
    <w:lvl w:ilvl="0" w:tplc="2AEE655A">
      <w:start w:val="2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9"/>
  </w:num>
  <w:num w:numId="4">
    <w:abstractNumId w:val="2"/>
  </w:num>
  <w:num w:numId="5">
    <w:abstractNumId w:val="8"/>
  </w:num>
  <w:num w:numId="6">
    <w:abstractNumId w:val="6"/>
  </w:num>
  <w:num w:numId="7">
    <w:abstractNumId w:val="7"/>
  </w:num>
  <w:num w:numId="8">
    <w:abstractNumId w:val="0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AE5"/>
    <w:rsid w:val="00002A71"/>
    <w:rsid w:val="00021E3F"/>
    <w:rsid w:val="00024BE5"/>
    <w:rsid w:val="00031AFD"/>
    <w:rsid w:val="00073AE3"/>
    <w:rsid w:val="00076C55"/>
    <w:rsid w:val="00077AC2"/>
    <w:rsid w:val="000812D3"/>
    <w:rsid w:val="00082906"/>
    <w:rsid w:val="00097AE5"/>
    <w:rsid w:val="000D51D1"/>
    <w:rsid w:val="00165866"/>
    <w:rsid w:val="00197799"/>
    <w:rsid w:val="001C06B3"/>
    <w:rsid w:val="001F25CA"/>
    <w:rsid w:val="00203BB3"/>
    <w:rsid w:val="00230F43"/>
    <w:rsid w:val="00275E45"/>
    <w:rsid w:val="00281DE2"/>
    <w:rsid w:val="002A76EA"/>
    <w:rsid w:val="002D489E"/>
    <w:rsid w:val="00327BFE"/>
    <w:rsid w:val="00346965"/>
    <w:rsid w:val="00373773"/>
    <w:rsid w:val="003A0353"/>
    <w:rsid w:val="003E2ECC"/>
    <w:rsid w:val="003F239D"/>
    <w:rsid w:val="003F4FFA"/>
    <w:rsid w:val="0042059B"/>
    <w:rsid w:val="0046243D"/>
    <w:rsid w:val="004A395A"/>
    <w:rsid w:val="004B373F"/>
    <w:rsid w:val="004B4E8F"/>
    <w:rsid w:val="004B6A8D"/>
    <w:rsid w:val="004D5A69"/>
    <w:rsid w:val="005247D9"/>
    <w:rsid w:val="00543650"/>
    <w:rsid w:val="00544552"/>
    <w:rsid w:val="005701E3"/>
    <w:rsid w:val="005769C7"/>
    <w:rsid w:val="00593881"/>
    <w:rsid w:val="005E394C"/>
    <w:rsid w:val="00600398"/>
    <w:rsid w:val="006007D1"/>
    <w:rsid w:val="00603595"/>
    <w:rsid w:val="006319F8"/>
    <w:rsid w:val="00654425"/>
    <w:rsid w:val="00655CE8"/>
    <w:rsid w:val="006A5CBB"/>
    <w:rsid w:val="006B0768"/>
    <w:rsid w:val="006C1F9D"/>
    <w:rsid w:val="00702FE0"/>
    <w:rsid w:val="00704D0A"/>
    <w:rsid w:val="007642B0"/>
    <w:rsid w:val="00766599"/>
    <w:rsid w:val="007A7BDB"/>
    <w:rsid w:val="007F35C0"/>
    <w:rsid w:val="00801ED1"/>
    <w:rsid w:val="008548B7"/>
    <w:rsid w:val="00891D09"/>
    <w:rsid w:val="009178B8"/>
    <w:rsid w:val="00925E52"/>
    <w:rsid w:val="00977294"/>
    <w:rsid w:val="009958A9"/>
    <w:rsid w:val="009A188A"/>
    <w:rsid w:val="009A57FC"/>
    <w:rsid w:val="009B6D67"/>
    <w:rsid w:val="009E214C"/>
    <w:rsid w:val="009E23F4"/>
    <w:rsid w:val="00A21D32"/>
    <w:rsid w:val="00A26546"/>
    <w:rsid w:val="00A63F8D"/>
    <w:rsid w:val="00A6653F"/>
    <w:rsid w:val="00AB2E07"/>
    <w:rsid w:val="00AD622F"/>
    <w:rsid w:val="00B8476D"/>
    <w:rsid w:val="00B85379"/>
    <w:rsid w:val="00B85D07"/>
    <w:rsid w:val="00BF6243"/>
    <w:rsid w:val="00C23E54"/>
    <w:rsid w:val="00C410DB"/>
    <w:rsid w:val="00CC3C10"/>
    <w:rsid w:val="00CF3AC5"/>
    <w:rsid w:val="00D02595"/>
    <w:rsid w:val="00D04948"/>
    <w:rsid w:val="00D226B5"/>
    <w:rsid w:val="00D73BBE"/>
    <w:rsid w:val="00D814A6"/>
    <w:rsid w:val="00D91BD6"/>
    <w:rsid w:val="00DE30B2"/>
    <w:rsid w:val="00E31503"/>
    <w:rsid w:val="00E32A52"/>
    <w:rsid w:val="00E53C1B"/>
    <w:rsid w:val="00E74344"/>
    <w:rsid w:val="00E85334"/>
    <w:rsid w:val="00E8593B"/>
    <w:rsid w:val="00E91CAA"/>
    <w:rsid w:val="00ED4EC7"/>
    <w:rsid w:val="00EE691A"/>
    <w:rsid w:val="00F215AF"/>
    <w:rsid w:val="00F67206"/>
    <w:rsid w:val="00F90EEF"/>
    <w:rsid w:val="00FB4A36"/>
    <w:rsid w:val="00FB4A7C"/>
    <w:rsid w:val="00FB5A31"/>
    <w:rsid w:val="00FC18EE"/>
    <w:rsid w:val="00FC4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AE5"/>
  </w:style>
  <w:style w:type="paragraph" w:styleId="Heading6">
    <w:name w:val="heading 6"/>
    <w:basedOn w:val="Normal"/>
    <w:link w:val="Heading6Char"/>
    <w:uiPriority w:val="9"/>
    <w:qFormat/>
    <w:rsid w:val="00603595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97AE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38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8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3C10"/>
    <w:pPr>
      <w:ind w:left="720"/>
      <w:contextualSpacing/>
    </w:pPr>
    <w:rPr>
      <w:rFonts w:ascii="Times New Roman" w:eastAsia="Times New Roman" w:hAnsi="Times New Roman" w:cs="Times New Roman"/>
      <w:lang w:val="vi-VN" w:eastAsia="vi-VN"/>
    </w:rPr>
  </w:style>
  <w:style w:type="character" w:styleId="Strong">
    <w:name w:val="Strong"/>
    <w:uiPriority w:val="22"/>
    <w:qFormat/>
    <w:rsid w:val="00CC3C10"/>
    <w:rPr>
      <w:b/>
      <w:bCs/>
    </w:rPr>
  </w:style>
  <w:style w:type="character" w:styleId="Emphasis">
    <w:name w:val="Emphasis"/>
    <w:uiPriority w:val="20"/>
    <w:qFormat/>
    <w:rsid w:val="00CC3C10"/>
    <w:rPr>
      <w:i/>
      <w:iCs/>
    </w:rPr>
  </w:style>
  <w:style w:type="paragraph" w:styleId="NormalWeb">
    <w:name w:val="Normal (Web)"/>
    <w:basedOn w:val="Normal"/>
    <w:uiPriority w:val="99"/>
    <w:unhideWhenUsed/>
    <w:rsid w:val="00CF3A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6B0768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6Char">
    <w:name w:val="Heading 6 Char"/>
    <w:basedOn w:val="DefaultParagraphFont"/>
    <w:link w:val="Heading6"/>
    <w:uiPriority w:val="9"/>
    <w:rsid w:val="00603595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60359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AE5"/>
  </w:style>
  <w:style w:type="paragraph" w:styleId="Heading6">
    <w:name w:val="heading 6"/>
    <w:basedOn w:val="Normal"/>
    <w:link w:val="Heading6Char"/>
    <w:uiPriority w:val="9"/>
    <w:qFormat/>
    <w:rsid w:val="00603595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97AE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38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8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3C10"/>
    <w:pPr>
      <w:ind w:left="720"/>
      <w:contextualSpacing/>
    </w:pPr>
    <w:rPr>
      <w:rFonts w:ascii="Times New Roman" w:eastAsia="Times New Roman" w:hAnsi="Times New Roman" w:cs="Times New Roman"/>
      <w:lang w:val="vi-VN" w:eastAsia="vi-VN"/>
    </w:rPr>
  </w:style>
  <w:style w:type="character" w:styleId="Strong">
    <w:name w:val="Strong"/>
    <w:uiPriority w:val="22"/>
    <w:qFormat/>
    <w:rsid w:val="00CC3C10"/>
    <w:rPr>
      <w:b/>
      <w:bCs/>
    </w:rPr>
  </w:style>
  <w:style w:type="character" w:styleId="Emphasis">
    <w:name w:val="Emphasis"/>
    <w:uiPriority w:val="20"/>
    <w:qFormat/>
    <w:rsid w:val="00CC3C10"/>
    <w:rPr>
      <w:i/>
      <w:iCs/>
    </w:rPr>
  </w:style>
  <w:style w:type="paragraph" w:styleId="NormalWeb">
    <w:name w:val="Normal (Web)"/>
    <w:basedOn w:val="Normal"/>
    <w:uiPriority w:val="99"/>
    <w:unhideWhenUsed/>
    <w:rsid w:val="00CF3A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6B0768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6Char">
    <w:name w:val="Heading 6 Char"/>
    <w:basedOn w:val="DefaultParagraphFont"/>
    <w:link w:val="Heading6"/>
    <w:uiPriority w:val="9"/>
    <w:rsid w:val="00603595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6035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87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8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0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6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06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9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13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D16AD5-5FEB-407B-83DD-3D6EB1A4D7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1</Pages>
  <Words>282</Words>
  <Characters>161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</cp:lastModifiedBy>
  <cp:revision>16</cp:revision>
  <cp:lastPrinted>2023-12-11T16:43:00Z</cp:lastPrinted>
  <dcterms:created xsi:type="dcterms:W3CDTF">2023-12-03T08:38:00Z</dcterms:created>
  <dcterms:modified xsi:type="dcterms:W3CDTF">2023-12-11T16:44:00Z</dcterms:modified>
</cp:coreProperties>
</file>